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4.10.0.0 -->
  <w:body>
    <w:p w:rsidR="003C50D6" w:rsidP="003C50D6">
      <w:pPr>
        <w:pStyle w:val="Normal0"/>
        <w:spacing w:line="0" w:lineRule="atLeast"/>
        <w:ind w:left="120" w:right="120" w:leftChars="50" w:rightChars="50"/>
        <w:textAlignment w:val="center"/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</w:pPr>
    </w:p>
    <w:p w:rsidR="0022074F" w:rsidP="003C50D6">
      <w:pPr>
        <w:pStyle w:val="Normal0"/>
        <w:spacing w:line="0" w:lineRule="atLeast"/>
        <w:ind w:left="120" w:right="120" w:leftChars="50" w:rightChars="50"/>
        <w:textAlignment w:val="center"/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</w:pP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函数</w:t>
      </w:r>
      <w:r>
        <w:rPr>
          <w:rFonts w:ascii="Times New Roman" w:hAnsi="Times New Roman" w:cs="Times New Roman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height:21pt;width:129.75pt" o:oleicon="f" o:ole="">
            <v:imagedata r:id="rId4" o:title=""/>
          </v:shape>
          <o:OLEObject Type="Embed" ProgID="Equation.DSMT4" ShapeID="_x0000_i1025" DrawAspect="Content" ObjectID="_1612382935" r:id="rId5"/>
        </w:object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的定义域是（</w:t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 xml:space="preserve">   </w:t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）</w:t>
      </w:r>
    </w:p>
    <w:p w:rsidR="0022074F" w:rsidP="003C50D6">
      <w:pPr>
        <w:pStyle w:val="Normal0"/>
        <w:spacing w:line="0" w:lineRule="atLeast"/>
        <w:ind w:left="120" w:right="120" w:leftChars="50" w:rightChars="50"/>
        <w:textAlignment w:val="center"/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</w:pP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A</w:t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026" type="#_x0000_t75" style="height:33.75pt;width:56.25pt" o:oleicon="f" o:ole="">
            <v:imagedata r:id="rId6" o:title=""/>
          </v:shape>
          <o:OLEObject Type="Embed" ProgID="Equation.DSMT4" ShapeID="_x0000_i1026" DrawAspect="Content" ObjectID="_1612382936" r:id="rId7"/>
        </w:object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 xml:space="preserve"> </w:t>
      </w:r>
      <w:r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ab/>
      </w:r>
      <w:r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ab/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B</w:t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027" type="#_x0000_t75" style="height:33.75pt;width:44.25pt" o:oleicon="f" o:ole="">
            <v:imagedata r:id="rId8" o:title=""/>
          </v:shape>
          <o:OLEObject Type="Embed" ProgID="Equation.DSMT4" ShapeID="_x0000_i1027" DrawAspect="Content" ObjectID="_1612382937" r:id="rId9"/>
        </w:object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 xml:space="preserve">  </w:t>
      </w:r>
      <w:r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ab/>
      </w:r>
      <w:r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ab/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C</w:t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028" type="#_x0000_t75" style="height:33.75pt;width:42.75pt" o:oleicon="f" o:ole="">
            <v:imagedata r:id="rId10" o:title=""/>
          </v:shape>
          <o:OLEObject Type="Embed" ProgID="Equation.DSMT4" ShapeID="_x0000_i1028" DrawAspect="Content" ObjectID="_1612382938" r:id="rId11"/>
        </w:object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 xml:space="preserve"> </w:t>
      </w:r>
      <w:r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ab/>
      </w:r>
      <w:r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ab/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D</w:t>
      </w:r>
      <w:r w:rsidRPr="007915E0"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029" type="#_x0000_t75" style="height:20.25pt;width:41.25pt" o:oleicon="f" o:ole="">
            <v:imagedata r:id="rId12" o:title=""/>
          </v:shape>
          <o:OLEObject Type="Embed" ProgID="Equation.DSMT4" ShapeID="_x0000_i1029" DrawAspect="Content" ObjectID="_1612382939" r:id="rId13"/>
        </w:object>
      </w:r>
    </w:p>
    <w:p w:rsidR="003C50D6" w:rsidP="003C50D6">
      <w:pPr>
        <w:pStyle w:val="Normal0"/>
        <w:spacing w:line="0" w:lineRule="atLeast"/>
        <w:ind w:left="120" w:right="120" w:leftChars="50" w:rightChars="50"/>
        <w:textAlignment w:val="center"/>
        <w:rPr>
          <w:rStyle w:val="DefaultParagraphFont"/>
          <w:rFonts w:ascii="Times New Roman" w:hAnsi="Times New Roman" w:eastAsiaTheme="minorEastAsia" w:cs="Times New Roman"/>
          <w:szCs w:val="21"/>
          <w:lang w:val="en-US" w:eastAsia="zh-CN" w:bidi="ar-SA"/>
        </w:rPr>
      </w:pPr>
    </w:p>
    <w:sectPr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4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rmal0">
    <w:name w:val="Normal_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4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5.bin" /><Relationship Id="rId14" Type="http://schemas.openxmlformats.org/officeDocument/2006/relationships/theme" Target="theme/theme1.xml" /><Relationship Id="rId15" Type="http://schemas.openxmlformats.org/officeDocument/2006/relationships/styles" Target="style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image" Target="media/image1.wmf" /><Relationship Id="rId5" Type="http://schemas.openxmlformats.org/officeDocument/2006/relationships/oleObject" Target="embeddings/oleObject1.bin" /><Relationship Id="rId6" Type="http://schemas.openxmlformats.org/officeDocument/2006/relationships/image" Target="media/image2.wmf" /><Relationship Id="rId7" Type="http://schemas.openxmlformats.org/officeDocument/2006/relationships/oleObject" Target="embeddings/oleObject2.bin" /><Relationship Id="rId8" Type="http://schemas.openxmlformats.org/officeDocument/2006/relationships/image" Target="media/image3.wmf" /><Relationship Id="rId9" Type="http://schemas.openxmlformats.org/officeDocument/2006/relationships/oleObject" Target="embeddings/oleObject3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1</Pages>
  <Words>0</Words>
  <Characters>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</cp:coreProperties>
</file>